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1C6E" w:rsidRPr="00361C6E" w:rsidRDefault="00361C6E" w:rsidP="00361C6E">
      <w:pPr>
        <w:spacing w:before="120" w:after="120"/>
        <w:rPr>
          <w:b/>
          <w:szCs w:val="28"/>
          <w:lang w:val="en-US"/>
        </w:rPr>
      </w:pPr>
      <w:r w:rsidRPr="00361C6E">
        <w:rPr>
          <w:b/>
          <w:szCs w:val="28"/>
          <w:lang w:val="en-US"/>
        </w:rPr>
        <w:t>TRƯỜNG THCS TRẦN QUANG KHẢI</w:t>
      </w:r>
    </w:p>
    <w:p w:rsidR="00361C6E" w:rsidRPr="00361C6E" w:rsidRDefault="00361C6E" w:rsidP="00361C6E">
      <w:pPr>
        <w:spacing w:before="120" w:after="120"/>
        <w:jc w:val="center"/>
        <w:rPr>
          <w:b/>
          <w:szCs w:val="28"/>
          <w:lang w:val="en-US"/>
        </w:rPr>
      </w:pPr>
      <w:bookmarkStart w:id="0" w:name="_GoBack"/>
      <w:bookmarkEnd w:id="0"/>
    </w:p>
    <w:p w:rsidR="00361C6E" w:rsidRPr="00361C6E" w:rsidRDefault="00361C6E" w:rsidP="00361C6E">
      <w:pPr>
        <w:spacing w:before="120" w:after="120"/>
        <w:jc w:val="center"/>
        <w:rPr>
          <w:b/>
          <w:szCs w:val="28"/>
          <w:lang w:val="en-US"/>
        </w:rPr>
      </w:pPr>
      <w:r w:rsidRPr="00361C6E">
        <w:rPr>
          <w:b/>
          <w:szCs w:val="28"/>
          <w:lang w:val="en-US"/>
        </w:rPr>
        <w:t>ĐỀ THAM KHẢO TUYỂN SINH 10</w:t>
      </w:r>
    </w:p>
    <w:p w:rsidR="00361C6E" w:rsidRPr="00361C6E" w:rsidRDefault="00361C6E" w:rsidP="00361C6E">
      <w:pPr>
        <w:spacing w:before="120" w:after="120"/>
        <w:jc w:val="center"/>
        <w:rPr>
          <w:b/>
          <w:szCs w:val="28"/>
          <w:lang w:val="en-US"/>
        </w:rPr>
      </w:pPr>
      <w:r w:rsidRPr="00361C6E">
        <w:rPr>
          <w:b/>
          <w:szCs w:val="28"/>
          <w:lang w:val="en-US"/>
        </w:rPr>
        <w:t xml:space="preserve">NĂM HỌC 2018 – 2019 </w:t>
      </w:r>
    </w:p>
    <w:p w:rsidR="00361C6E" w:rsidRPr="00361C6E" w:rsidRDefault="00361C6E" w:rsidP="00361C6E">
      <w:pPr>
        <w:pStyle w:val="ListParagraph"/>
        <w:numPr>
          <w:ilvl w:val="0"/>
          <w:numId w:val="37"/>
        </w:numPr>
        <w:spacing w:before="120" w:after="120" w:line="240" w:lineRule="auto"/>
        <w:jc w:val="both"/>
        <w:rPr>
          <w:szCs w:val="28"/>
          <w:lang w:val="it-IT"/>
        </w:rPr>
      </w:pPr>
      <w:r w:rsidRPr="00361C6E">
        <w:rPr>
          <w:szCs w:val="28"/>
          <w:lang w:val="it-IT"/>
        </w:rPr>
        <w:t xml:space="preserve">a) Vẽ đồ thị (P) của hàm số </w:t>
      </w:r>
      <w:r w:rsidRPr="00361C6E">
        <w:rPr>
          <w:rFonts w:eastAsia="Calibri"/>
          <w:position w:val="-10"/>
          <w:szCs w:val="28"/>
          <w:lang w:val="it-IT"/>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3" type="#_x0000_t75" style="width:33pt;height:18pt" o:ole="">
            <v:imagedata r:id="rId8" o:title=""/>
          </v:shape>
          <o:OLEObject Type="Embed" ProgID="Equation.DSMT4" ShapeID="_x0000_i2153" DrawAspect="Content" ObjectID="_1622382711" r:id="rId9"/>
        </w:object>
      </w:r>
      <w:r w:rsidRPr="00361C6E">
        <w:rPr>
          <w:szCs w:val="28"/>
          <w:lang w:val="it-IT"/>
        </w:rPr>
        <w:t xml:space="preserve"> hệ trục toạ độ Oxy.</w:t>
      </w:r>
    </w:p>
    <w:p w:rsidR="00361C6E" w:rsidRPr="00361C6E" w:rsidRDefault="00361C6E" w:rsidP="00361C6E">
      <w:pPr>
        <w:spacing w:before="120" w:after="120"/>
        <w:jc w:val="both"/>
        <w:rPr>
          <w:szCs w:val="28"/>
          <w:lang w:val="it-IT"/>
        </w:rPr>
      </w:pPr>
      <w:r w:rsidRPr="00361C6E">
        <w:rPr>
          <w:szCs w:val="28"/>
          <w:lang w:val="it-IT"/>
        </w:rPr>
        <w:tab/>
        <w:t xml:space="preserve">b) Tìm m để (P) cắt (D): </w:t>
      </w:r>
      <w:r w:rsidRPr="00361C6E">
        <w:rPr>
          <w:position w:val="-10"/>
          <w:szCs w:val="28"/>
          <w:lang w:val="it-IT"/>
        </w:rPr>
        <w:object w:dxaOrig="1520" w:dyaOrig="320">
          <v:shape id="_x0000_i2154" type="#_x0000_t75" style="width:75.75pt;height:16.5pt" o:ole="">
            <v:imagedata r:id="rId10" o:title=""/>
          </v:shape>
          <o:OLEObject Type="Embed" ProgID="Equation.DSMT4" ShapeID="_x0000_i2154" DrawAspect="Content" ObjectID="_1622382712" r:id="rId11"/>
        </w:object>
      </w:r>
      <w:r w:rsidRPr="00361C6E">
        <w:rPr>
          <w:szCs w:val="28"/>
          <w:lang w:val="it-IT"/>
        </w:rPr>
        <w:t xml:space="preserve"> tại điểm có hoành độ x = 2</w:t>
      </w: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Cho phương trình:</w:t>
      </w:r>
      <w:r w:rsidRPr="00361C6E">
        <w:rPr>
          <w:b/>
          <w:bCs/>
          <w:szCs w:val="28"/>
        </w:rPr>
        <w:t xml:space="preserve"> </w:t>
      </w:r>
      <w:r w:rsidRPr="00361C6E">
        <w:rPr>
          <w:b/>
          <w:bCs/>
          <w:position w:val="-14"/>
          <w:szCs w:val="28"/>
        </w:rPr>
        <w:object w:dxaOrig="3120" w:dyaOrig="400">
          <v:shape id="_x0000_i2155" type="#_x0000_t75" style="width:156pt;height:21pt" o:ole="">
            <v:imagedata r:id="rId12" o:title=""/>
          </v:shape>
          <o:OLEObject Type="Embed" ProgID="Equation.DSMT4" ShapeID="_x0000_i2155" DrawAspect="Content" ObjectID="_1622382713" r:id="rId13"/>
        </w:object>
      </w:r>
      <w:r w:rsidRPr="00361C6E">
        <w:rPr>
          <w:b/>
          <w:bCs/>
          <w:szCs w:val="28"/>
        </w:rPr>
        <w:t xml:space="preserve">    (</w:t>
      </w:r>
      <w:r w:rsidRPr="00361C6E">
        <w:rPr>
          <w:szCs w:val="28"/>
        </w:rPr>
        <w:t>x</w:t>
      </w:r>
      <w:r w:rsidRPr="00361C6E">
        <w:rPr>
          <w:b/>
          <w:bCs/>
          <w:szCs w:val="28"/>
        </w:rPr>
        <w:t xml:space="preserve"> </w:t>
      </w:r>
      <w:r w:rsidRPr="00361C6E">
        <w:rPr>
          <w:szCs w:val="28"/>
        </w:rPr>
        <w:t xml:space="preserve">là ẩn số). </w:t>
      </w:r>
    </w:p>
    <w:p w:rsidR="00361C6E" w:rsidRPr="00361C6E" w:rsidRDefault="00361C6E" w:rsidP="00361C6E">
      <w:pPr>
        <w:autoSpaceDE w:val="0"/>
        <w:autoSpaceDN w:val="0"/>
        <w:spacing w:before="120" w:after="120"/>
        <w:ind w:firstLine="720"/>
        <w:rPr>
          <w:szCs w:val="28"/>
        </w:rPr>
      </w:pPr>
      <w:r w:rsidRPr="00361C6E">
        <w:rPr>
          <w:szCs w:val="28"/>
        </w:rPr>
        <w:t>Chứng minh phương trình luôn có nghiệm với mọi m.</w:t>
      </w: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 xml:space="preserve">Cho rằng tỉ trọng người cao tuổi ở Việt Nam được xác định bởi hàm số </w:t>
      </w:r>
      <w:r w:rsidRPr="00361C6E">
        <w:rPr>
          <w:position w:val="-10"/>
          <w:szCs w:val="28"/>
        </w:rPr>
        <w:object w:dxaOrig="1640" w:dyaOrig="340">
          <v:shape id="_x0000_i2156" type="#_x0000_t75" style="width:81.75pt;height:17.25pt" o:ole="">
            <v:imagedata r:id="rId14" o:title=""/>
          </v:shape>
          <o:OLEObject Type="Embed" ProgID="Equation.DSMT4" ShapeID="_x0000_i2156" DrawAspect="Content" ObjectID="_1622382714" r:id="rId15"/>
        </w:object>
      </w:r>
      <w:r w:rsidRPr="00361C6E">
        <w:rPr>
          <w:szCs w:val="28"/>
        </w:rPr>
        <w:t xml:space="preserve">, trong đó R tính bằng %, t tính bằng số năm kể từ năm 2011. </w:t>
      </w:r>
    </w:p>
    <w:p w:rsidR="00361C6E" w:rsidRPr="00361C6E" w:rsidRDefault="00361C6E" w:rsidP="00361C6E">
      <w:pPr>
        <w:pStyle w:val="ListParagraph"/>
        <w:spacing w:before="120" w:after="120"/>
        <w:jc w:val="both"/>
        <w:rPr>
          <w:szCs w:val="28"/>
        </w:rPr>
      </w:pPr>
      <w:r w:rsidRPr="00361C6E">
        <w:rPr>
          <w:szCs w:val="28"/>
        </w:rPr>
        <w:t>a) Hãy tính tỉ trọng người cao tuổi vào năm 2011, 2030 và 2050.</w:t>
      </w:r>
    </w:p>
    <w:p w:rsidR="00361C6E" w:rsidRPr="00361C6E" w:rsidRDefault="00361C6E" w:rsidP="00361C6E">
      <w:pPr>
        <w:pStyle w:val="ListParagraph"/>
        <w:spacing w:before="120" w:after="120"/>
        <w:jc w:val="both"/>
        <w:rPr>
          <w:szCs w:val="28"/>
        </w:rPr>
      </w:pPr>
      <w:r w:rsidRPr="00361C6E">
        <w:rPr>
          <w:szCs w:val="28"/>
        </w:rPr>
        <w:t>b) Để chuyển từ giai đoạn già hóa dân số (tỉ trọng người cao tuổi chiếm 11%) sang giai đoạn dân số già (tỉ trọng người cao tuổi chiếm 20%) thì Australia mất 73 năm, Hòa Kỳ  69 năm, Canada mất 65 năm. Em hãy tính xem Việt Nam mất khoảng bao nhiêu năm? (làm tròn đến năm) Tốc độ già hóa của Việt Nam nhanh hay chậm so với các nước trên?</w:t>
      </w: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rsidR="00361C6E" w:rsidRPr="00361C6E" w:rsidRDefault="00361C6E" w:rsidP="00361C6E">
      <w:pPr>
        <w:pStyle w:val="ListParagraph"/>
        <w:spacing w:before="120" w:after="120"/>
        <w:jc w:val="both"/>
        <w:rPr>
          <w:b/>
          <w:szCs w:val="28"/>
        </w:rPr>
      </w:pPr>
    </w:p>
    <w:p w:rsidR="00361C6E" w:rsidRPr="00361C6E" w:rsidRDefault="00361C6E" w:rsidP="00361C6E">
      <w:pPr>
        <w:pStyle w:val="ListParagraph"/>
        <w:numPr>
          <w:ilvl w:val="0"/>
          <w:numId w:val="37"/>
        </w:numPr>
        <w:spacing w:before="120" w:after="120" w:line="240" w:lineRule="auto"/>
        <w:jc w:val="both"/>
        <w:rPr>
          <w:rFonts w:eastAsia="Calibri"/>
          <w:szCs w:val="28"/>
          <w:lang w:val="pt-BR"/>
        </w:rPr>
      </w:pPr>
      <w:r w:rsidRPr="00361C6E">
        <w:rPr>
          <w:rFonts w:eastAsia="Calibri"/>
          <w:szCs w:val="28"/>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1320000 cho 3 đôi giày. </w:t>
      </w:r>
    </w:p>
    <w:p w:rsidR="00361C6E" w:rsidRPr="00361C6E" w:rsidRDefault="00361C6E" w:rsidP="00361C6E">
      <w:pPr>
        <w:spacing w:before="120" w:after="120"/>
        <w:ind w:left="360" w:firstLine="360"/>
        <w:jc w:val="both"/>
        <w:rPr>
          <w:rFonts w:eastAsia="Calibri"/>
          <w:szCs w:val="28"/>
          <w:lang w:val="pt-BR"/>
        </w:rPr>
      </w:pPr>
      <w:r w:rsidRPr="00361C6E">
        <w:rPr>
          <w:rFonts w:eastAsia="Calibri"/>
          <w:szCs w:val="28"/>
          <w:lang w:val="pt-BR"/>
        </w:rPr>
        <w:t>a) Giá ban đầu của một đôi giày là bao nhiêu?</w:t>
      </w:r>
    </w:p>
    <w:p w:rsidR="00361C6E" w:rsidRPr="00361C6E" w:rsidRDefault="00361C6E" w:rsidP="00361C6E">
      <w:pPr>
        <w:pStyle w:val="ListParagraph"/>
        <w:spacing w:before="120" w:after="120"/>
        <w:jc w:val="both"/>
        <w:rPr>
          <w:rFonts w:eastAsia="Calibri"/>
          <w:szCs w:val="28"/>
          <w:lang w:val="pt-BR"/>
        </w:rPr>
      </w:pPr>
      <w:r w:rsidRPr="00361C6E">
        <w:rPr>
          <w:rFonts w:eastAsia="Calibri"/>
          <w:szCs w:val="28"/>
          <w:lang w:val="pt-BR"/>
        </w:rPr>
        <w:t>b) Nếu cửa hàng đưa ra hình thức khuyến mãi thứ hai là giảm 20% mỗi đôi giày. Bạn An nên chọn hình thức khuyến mãi nào nếu mua ba đôi giày.</w:t>
      </w: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Một vật sáng AB có dạng mũi tên cao 6cm đặt vuông góc trục chính của thấu kính hội tụ, cách thấu kính</w:t>
      </w:r>
      <w:r w:rsidRPr="00361C6E">
        <w:rPr>
          <w:szCs w:val="28"/>
          <w:lang w:val="pt-BR"/>
        </w:rPr>
        <w:t xml:space="preserve"> một đoạn OA = </w:t>
      </w:r>
      <w:r w:rsidRPr="00361C6E">
        <w:rPr>
          <w:szCs w:val="28"/>
        </w:rPr>
        <w:t>15cm. Thấu kính có tiêu cự OF = OF’= 10 cm. Xác định kích thước A’B’và vị trí OA’ của ảnh.</w:t>
      </w:r>
    </w:p>
    <w:p w:rsidR="00361C6E" w:rsidRPr="00361C6E" w:rsidRDefault="00361C6E" w:rsidP="00361C6E">
      <w:pPr>
        <w:spacing w:before="120" w:after="120"/>
        <w:rPr>
          <w:b/>
          <w:szCs w:val="28"/>
        </w:rPr>
      </w:pPr>
      <w:r w:rsidRPr="00361C6E">
        <w:rPr>
          <w:noProof/>
          <w:szCs w:val="28"/>
          <w:lang w:eastAsia="vi-VN"/>
        </w:rPr>
        <mc:AlternateContent>
          <mc:Choice Requires="wpg">
            <w:drawing>
              <wp:anchor distT="0" distB="0" distL="114300" distR="114300" simplePos="0" relativeHeight="251659264" behindDoc="0" locked="0" layoutInCell="1" allowOverlap="1" wp14:anchorId="12B96C7C" wp14:editId="6E8399CD">
                <wp:simplePos x="0" y="0"/>
                <wp:positionH relativeFrom="page">
                  <wp:align>center</wp:align>
                </wp:positionH>
                <wp:positionV relativeFrom="paragraph">
                  <wp:posOffset>22225</wp:posOffset>
                </wp:positionV>
                <wp:extent cx="3265805" cy="1355725"/>
                <wp:effectExtent l="0" t="38100" r="29845" b="53975"/>
                <wp:wrapNone/>
                <wp:docPr id="10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5805" cy="1355725"/>
                          <a:chOff x="6300" y="3420"/>
                          <a:chExt cx="5143" cy="2135"/>
                        </a:xfrm>
                      </wpg:grpSpPr>
                      <wps:wsp>
                        <wps:cNvPr id="102" name="Text Box 23"/>
                        <wps:cNvSpPr txBox="1">
                          <a:spLocks noChangeArrowheads="1"/>
                        </wps:cNvSpPr>
                        <wps:spPr bwMode="auto">
                          <a:xfrm>
                            <a:off x="8640" y="495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1C6E" w:rsidRDefault="00361C6E" w:rsidP="00361C6E">
                              <w:r>
                                <w:t>H</w:t>
                              </w:r>
                            </w:p>
                          </w:txbxContent>
                        </wps:txbx>
                        <wps:bodyPr rot="0" vert="horz" wrap="square" lIns="91440" tIns="45720" rIns="91440" bIns="45720" anchor="t" anchorCtr="0" upright="1">
                          <a:noAutofit/>
                        </wps:bodyPr>
                      </wps:wsp>
                      <wpg:grpSp>
                        <wpg:cNvPr id="103" name="Group 24"/>
                        <wpg:cNvGrpSpPr>
                          <a:grpSpLocks/>
                        </wpg:cNvGrpSpPr>
                        <wpg:grpSpPr bwMode="auto">
                          <a:xfrm>
                            <a:off x="6300" y="3420"/>
                            <a:ext cx="5143" cy="2135"/>
                            <a:chOff x="6300" y="3420"/>
                            <a:chExt cx="5143" cy="2135"/>
                          </a:xfrm>
                        </wpg:grpSpPr>
                        <wps:wsp>
                          <wps:cNvPr id="105" name="Text Box 25"/>
                          <wps:cNvSpPr txBox="1">
                            <a:spLocks noChangeArrowheads="1"/>
                          </wps:cNvSpPr>
                          <wps:spPr bwMode="auto">
                            <a:xfrm>
                              <a:off x="8640" y="3512"/>
                              <a:ext cx="3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1C6E" w:rsidRPr="002C1623" w:rsidRDefault="00361C6E" w:rsidP="00361C6E">
                                <w:r>
                                  <w:t>I</w:t>
                                </w:r>
                              </w:p>
                            </w:txbxContent>
                          </wps:txbx>
                          <wps:bodyPr rot="0" vert="horz" wrap="square" lIns="91440" tIns="45720" rIns="91440" bIns="45720" anchor="t" anchorCtr="0" upright="1">
                            <a:noAutofit/>
                          </wps:bodyPr>
                        </wps:wsp>
                        <wpg:grpSp>
                          <wpg:cNvPr id="106" name="Group 26"/>
                          <wpg:cNvGrpSpPr>
                            <a:grpSpLocks/>
                          </wpg:cNvGrpSpPr>
                          <wpg:grpSpPr bwMode="auto">
                            <a:xfrm>
                              <a:off x="6300" y="3420"/>
                              <a:ext cx="5143" cy="2135"/>
                              <a:chOff x="6300" y="3420"/>
                              <a:chExt cx="5143" cy="2135"/>
                            </a:xfrm>
                          </wpg:grpSpPr>
                          <wps:wsp>
                            <wps:cNvPr id="109" name="Text Box 27"/>
                            <wps:cNvSpPr txBox="1">
                              <a:spLocks noChangeArrowheads="1"/>
                            </wps:cNvSpPr>
                            <wps:spPr bwMode="auto">
                              <a:xfrm>
                                <a:off x="9720" y="4080"/>
                                <a:ext cx="660" cy="448"/>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61C6E" w:rsidRPr="002C1623" w:rsidRDefault="00361C6E" w:rsidP="00361C6E">
                                  <w:r>
                                    <w:t>F’</w:t>
                                  </w:r>
                                </w:p>
                              </w:txbxContent>
                            </wps:txbx>
                            <wps:bodyPr rot="0" vert="horz" wrap="square" lIns="91440" tIns="45720" rIns="91440" bIns="45720" anchor="t" anchorCtr="0" upright="1">
                              <a:noAutofit/>
                            </wps:bodyPr>
                          </wps:wsp>
                          <wpg:grpSp>
                            <wpg:cNvPr id="110" name="Group 28"/>
                            <wpg:cNvGrpSpPr>
                              <a:grpSpLocks/>
                            </wpg:cNvGrpSpPr>
                            <wpg:grpSpPr bwMode="auto">
                              <a:xfrm>
                                <a:off x="6300" y="3420"/>
                                <a:ext cx="5143" cy="2135"/>
                                <a:chOff x="3780" y="9000"/>
                                <a:chExt cx="5143" cy="2135"/>
                              </a:xfrm>
                            </wpg:grpSpPr>
                            <wps:wsp>
                              <wps:cNvPr id="111" name="Line 29"/>
                              <wps:cNvCnPr>
                                <a:cxnSpLocks noChangeShapeType="1"/>
                              </wps:cNvCnPr>
                              <wps:spPr bwMode="auto">
                                <a:xfrm>
                                  <a:off x="4860" y="9540"/>
                                  <a:ext cx="1250" cy="85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cNvPr id="112" name="Group 30"/>
                              <wpg:cNvGrpSpPr>
                                <a:grpSpLocks/>
                              </wpg:cNvGrpSpPr>
                              <wpg:grpSpPr bwMode="auto">
                                <a:xfrm>
                                  <a:off x="3780" y="9000"/>
                                  <a:ext cx="5143" cy="2135"/>
                                  <a:chOff x="3780" y="9000"/>
                                  <a:chExt cx="5143" cy="2135"/>
                                </a:xfrm>
                              </wpg:grpSpPr>
                              <wps:wsp>
                                <wps:cNvPr id="113" name="Line 31"/>
                                <wps:cNvCnPr>
                                  <a:cxnSpLocks noChangeShapeType="1"/>
                                </wps:cNvCnPr>
                                <wps:spPr bwMode="auto">
                                  <a:xfrm>
                                    <a:off x="6520" y="10680"/>
                                    <a:ext cx="2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4" name="Group 32"/>
                                <wpg:cNvGrpSpPr>
                                  <a:grpSpLocks/>
                                </wpg:cNvGrpSpPr>
                                <wpg:grpSpPr bwMode="auto">
                                  <a:xfrm>
                                    <a:off x="3780" y="9000"/>
                                    <a:ext cx="5143" cy="2135"/>
                                    <a:chOff x="3780" y="9000"/>
                                    <a:chExt cx="5143" cy="2135"/>
                                  </a:xfrm>
                                </wpg:grpSpPr>
                                <wps:wsp>
                                  <wps:cNvPr id="115" name="Text Box 33"/>
                                  <wps:cNvSpPr txBox="1">
                                    <a:spLocks noChangeArrowheads="1"/>
                                  </wps:cNvSpPr>
                                  <wps:spPr bwMode="auto">
                                    <a:xfrm>
                                      <a:off x="5400" y="1008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361C6E" w:rsidRDefault="00361C6E" w:rsidP="00361C6E">
                                        <w:r>
                                          <w:t>F</w:t>
                                        </w:r>
                                      </w:p>
                                    </w:txbxContent>
                                  </wps:txbx>
                                  <wps:bodyPr rot="0" vert="horz" wrap="square" lIns="91440" tIns="45720" rIns="91440" bIns="45720" anchor="t" anchorCtr="0" upright="1">
                                    <a:noAutofit/>
                                  </wps:bodyPr>
                                </wps:wsp>
                                <wpg:grpSp>
                                  <wpg:cNvPr id="116" name="Group 34"/>
                                  <wpg:cNvGrpSpPr>
                                    <a:grpSpLocks/>
                                  </wpg:cNvGrpSpPr>
                                  <wpg:grpSpPr bwMode="auto">
                                    <a:xfrm>
                                      <a:off x="3780" y="9000"/>
                                      <a:ext cx="5143" cy="2135"/>
                                      <a:chOff x="1080" y="10620"/>
                                      <a:chExt cx="5143" cy="2135"/>
                                    </a:xfrm>
                                  </wpg:grpSpPr>
                                  <wps:wsp>
                                    <wps:cNvPr id="117" name="Line 35"/>
                                    <wps:cNvCnPr>
                                      <a:cxnSpLocks noChangeShapeType="1"/>
                                    </wps:cNvCnPr>
                                    <wps:spPr bwMode="auto">
                                      <a:xfrm flipV="1">
                                        <a:off x="2009" y="10990"/>
                                        <a:ext cx="0" cy="69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8" name="Group 36"/>
                                    <wpg:cNvGrpSpPr>
                                      <a:grpSpLocks/>
                                    </wpg:cNvGrpSpPr>
                                    <wpg:grpSpPr bwMode="auto">
                                      <a:xfrm>
                                        <a:off x="1080" y="10620"/>
                                        <a:ext cx="5143" cy="2135"/>
                                        <a:chOff x="1080" y="10620"/>
                                        <a:chExt cx="5143" cy="2135"/>
                                      </a:xfrm>
                                    </wpg:grpSpPr>
                                    <wps:wsp>
                                      <wps:cNvPr id="119" name="Line 37"/>
                                      <wps:cNvCnPr>
                                        <a:cxnSpLocks noChangeShapeType="1"/>
                                      </wps:cNvCnPr>
                                      <wps:spPr bwMode="auto">
                                        <a:xfrm>
                                          <a:off x="3854" y="12300"/>
                                          <a:ext cx="2369" cy="0"/>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20" name="Line 38"/>
                                      <wps:cNvCnPr>
                                        <a:cxnSpLocks noChangeShapeType="1"/>
                                      </wps:cNvCnPr>
                                      <wps:spPr bwMode="auto">
                                        <a:xfrm>
                                          <a:off x="5479" y="11680"/>
                                          <a:ext cx="0" cy="63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1" name="Group 39"/>
                                      <wpg:cNvGrpSpPr>
                                        <a:grpSpLocks/>
                                      </wpg:cNvGrpSpPr>
                                      <wpg:grpSpPr bwMode="auto">
                                        <a:xfrm>
                                          <a:off x="1080" y="10620"/>
                                          <a:ext cx="5143" cy="2135"/>
                                          <a:chOff x="1080" y="10620"/>
                                          <a:chExt cx="5143" cy="2135"/>
                                        </a:xfrm>
                                      </wpg:grpSpPr>
                                      <wps:wsp>
                                        <wps:cNvPr id="122" name="Text Box 40"/>
                                        <wps:cNvSpPr txBox="1">
                                          <a:spLocks noChangeArrowheads="1"/>
                                        </wps:cNvSpPr>
                                        <wps:spPr bwMode="auto">
                                          <a:xfrm>
                                            <a:off x="1080" y="11159"/>
                                            <a:ext cx="339" cy="479"/>
                                          </a:xfrm>
                                          <a:prstGeom prst="rect">
                                            <a:avLst/>
                                          </a:prstGeom>
                                          <a:solidFill>
                                            <a:srgbClr val="FFFFFF"/>
                                          </a:solidFill>
                                          <a:ln w="12700">
                                            <a:solidFill>
                                              <a:srgbClr val="FFFFFF"/>
                                            </a:solidFill>
                                            <a:miter lim="800000"/>
                                            <a:headEnd/>
                                            <a:tailEnd/>
                                          </a:ln>
                                        </wps:spPr>
                                        <wps:txbx>
                                          <w:txbxContent>
                                            <w:p w:rsidR="00361C6E" w:rsidRDefault="00361C6E" w:rsidP="00361C6E">
                                              <w:r>
                                                <w:sym w:font="Symbol" w:char="F044"/>
                                              </w:r>
                                            </w:p>
                                          </w:txbxContent>
                                        </wps:txbx>
                                        <wps:bodyPr rot="0" vert="horz" wrap="square" lIns="91440" tIns="45720" rIns="91440" bIns="45720" anchor="t" anchorCtr="0" upright="1">
                                          <a:noAutofit/>
                                        </wps:bodyPr>
                                      </wps:wsp>
                                      <wpg:grpSp>
                                        <wpg:cNvPr id="123" name="Group 41"/>
                                        <wpg:cNvGrpSpPr>
                                          <a:grpSpLocks/>
                                        </wpg:cNvGrpSpPr>
                                        <wpg:grpSpPr bwMode="auto">
                                          <a:xfrm>
                                            <a:off x="1419" y="10620"/>
                                            <a:ext cx="4804" cy="2135"/>
                                            <a:chOff x="1419" y="10620"/>
                                            <a:chExt cx="4804" cy="2135"/>
                                          </a:xfrm>
                                        </wpg:grpSpPr>
                                        <wpg:grpSp>
                                          <wpg:cNvPr id="124" name="Group 42"/>
                                          <wpg:cNvGrpSpPr>
                                            <a:grpSpLocks/>
                                          </wpg:cNvGrpSpPr>
                                          <wpg:grpSpPr bwMode="auto">
                                            <a:xfrm>
                                              <a:off x="1419" y="11620"/>
                                              <a:ext cx="4804" cy="427"/>
                                              <a:chOff x="1419" y="11620"/>
                                              <a:chExt cx="4804" cy="427"/>
                                            </a:xfrm>
                                          </wpg:grpSpPr>
                                          <wps:wsp>
                                            <wps:cNvPr id="125" name="Text Box 43"/>
                                            <wps:cNvSpPr txBox="1">
                                              <a:spLocks noChangeArrowheads="1"/>
                                            </wps:cNvSpPr>
                                            <wps:spPr bwMode="auto">
                                              <a:xfrm>
                                                <a:off x="1779" y="1162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361C6E" w:rsidRDefault="00361C6E" w:rsidP="00361C6E">
                                                  <w:r>
                                                    <w:t>A</w:t>
                                                  </w:r>
                                                </w:p>
                                              </w:txbxContent>
                                            </wps:txbx>
                                            <wps:bodyPr rot="0" vert="horz" wrap="square" lIns="91440" tIns="45720" rIns="91440" bIns="45720" anchor="t" anchorCtr="0" upright="1">
                                              <a:noAutofit/>
                                            </wps:bodyPr>
                                          </wps:wsp>
                                          <wps:wsp>
                                            <wps:cNvPr id="126" name="Line 44"/>
                                            <wps:cNvCnPr>
                                              <a:cxnSpLocks noChangeShapeType="1"/>
                                            </wps:cNvCnPr>
                                            <wps:spPr bwMode="auto">
                                              <a:xfrm>
                                                <a:off x="1419" y="11688"/>
                                                <a:ext cx="48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45"/>
                                          <wpg:cNvGrpSpPr>
                                            <a:grpSpLocks/>
                                          </wpg:cNvGrpSpPr>
                                          <wpg:grpSpPr bwMode="auto">
                                            <a:xfrm>
                                              <a:off x="1679" y="10620"/>
                                              <a:ext cx="4177" cy="2135"/>
                                              <a:chOff x="1679" y="10620"/>
                                              <a:chExt cx="4177" cy="2135"/>
                                            </a:xfrm>
                                          </wpg:grpSpPr>
                                          <wps:wsp>
                                            <wps:cNvPr id="352" name="Oval 46"/>
                                            <wps:cNvSpPr>
                                              <a:spLocks noChangeArrowheads="1"/>
                                            </wps:cNvSpPr>
                                            <wps:spPr bwMode="auto">
                                              <a:xfrm>
                                                <a:off x="3564" y="11740"/>
                                                <a:ext cx="151" cy="1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353" name="Group 47"/>
                                            <wpg:cNvGrpSpPr>
                                              <a:grpSpLocks/>
                                            </wpg:cNvGrpSpPr>
                                            <wpg:grpSpPr bwMode="auto">
                                              <a:xfrm>
                                                <a:off x="1679" y="10620"/>
                                                <a:ext cx="4177" cy="2135"/>
                                                <a:chOff x="1679" y="10620"/>
                                                <a:chExt cx="4177" cy="2135"/>
                                              </a:xfrm>
                                            </wpg:grpSpPr>
                                            <wps:wsp>
                                              <wps:cNvPr id="354" name="Text Box 48"/>
                                              <wps:cNvSpPr txBox="1">
                                                <a:spLocks noChangeArrowheads="1"/>
                                              </wps:cNvSpPr>
                                              <wps:spPr bwMode="auto">
                                                <a:xfrm>
                                                  <a:off x="5239" y="12260"/>
                                                  <a:ext cx="53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361C6E" w:rsidRDefault="00361C6E" w:rsidP="00361C6E">
                                                    <w:r>
                                                      <w:t>B’”</w:t>
                                                    </w:r>
                                                  </w:p>
                                                </w:txbxContent>
                                              </wps:txbx>
                                              <wps:bodyPr rot="0" vert="horz" wrap="square" lIns="91440" tIns="45720" rIns="91440" bIns="45720" anchor="t" anchorCtr="0" upright="1">
                                                <a:noAutofit/>
                                              </wps:bodyPr>
                                            </wps:wsp>
                                            <wpg:grpSp>
                                              <wpg:cNvPr id="355" name="Group 49"/>
                                              <wpg:cNvGrpSpPr>
                                                <a:grpSpLocks/>
                                              </wpg:cNvGrpSpPr>
                                              <wpg:grpSpPr bwMode="auto">
                                                <a:xfrm>
                                                  <a:off x="1679" y="10620"/>
                                                  <a:ext cx="4177" cy="2135"/>
                                                  <a:chOff x="1679" y="10620"/>
                                                  <a:chExt cx="4177" cy="2135"/>
                                                </a:xfrm>
                                              </wpg:grpSpPr>
                                              <wps:wsp>
                                                <wps:cNvPr id="356" name="Text Box 50"/>
                                                <wps:cNvSpPr txBox="1">
                                                  <a:spLocks noChangeArrowheads="1"/>
                                                </wps:cNvSpPr>
                                                <wps:spPr bwMode="auto">
                                                  <a:xfrm>
                                                    <a:off x="5279" y="11340"/>
                                                    <a:ext cx="57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361C6E" w:rsidRDefault="00361C6E" w:rsidP="00361C6E">
                                                      <w:r>
                                                        <w:t>A'</w:t>
                                                      </w:r>
                                                    </w:p>
                                                  </w:txbxContent>
                                                </wps:txbx>
                                                <wps:bodyPr rot="0" vert="horz" wrap="square" lIns="91440" tIns="45720" rIns="91440" bIns="45720" anchor="t" anchorCtr="0" upright="1">
                                                  <a:noAutofit/>
                                                </wps:bodyPr>
                                              </wps:wsp>
                                              <wpg:grpSp>
                                                <wpg:cNvPr id="363" name="Group 51"/>
                                                <wpg:cNvGrpSpPr>
                                                  <a:grpSpLocks/>
                                                </wpg:cNvGrpSpPr>
                                                <wpg:grpSpPr bwMode="auto">
                                                  <a:xfrm>
                                                    <a:off x="1679" y="10620"/>
                                                    <a:ext cx="3771" cy="2135"/>
                                                    <a:chOff x="1679" y="10620"/>
                                                    <a:chExt cx="3771" cy="2135"/>
                                                  </a:xfrm>
                                                </wpg:grpSpPr>
                                                <wps:wsp>
                                                  <wps:cNvPr id="364" name="Text Box 52"/>
                                                  <wps:cNvSpPr txBox="1">
                                                    <a:spLocks noChangeArrowheads="1"/>
                                                  </wps:cNvSpPr>
                                                  <wps:spPr bwMode="auto">
                                                    <a:xfrm>
                                                      <a:off x="1679" y="10710"/>
                                                      <a:ext cx="4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361C6E" w:rsidRDefault="00361C6E" w:rsidP="00361C6E">
                                                        <w:r>
                                                          <w:t>B</w:t>
                                                        </w:r>
                                                      </w:p>
                                                    </w:txbxContent>
                                                  </wps:txbx>
                                                  <wps:bodyPr rot="0" vert="horz" wrap="square" lIns="91440" tIns="45720" rIns="91440" bIns="45720" anchor="t" anchorCtr="0" upright="1">
                                                    <a:noAutofit/>
                                                  </wps:bodyPr>
                                                </wps:wsp>
                                                <wpg:grpSp>
                                                  <wpg:cNvPr id="365" name="Group 53"/>
                                                  <wpg:cNvGrpSpPr>
                                                    <a:grpSpLocks/>
                                                  </wpg:cNvGrpSpPr>
                                                  <wpg:grpSpPr bwMode="auto">
                                                    <a:xfrm>
                                                      <a:off x="1980" y="10620"/>
                                                      <a:ext cx="3470" cy="2135"/>
                                                      <a:chOff x="1980" y="10620"/>
                                                      <a:chExt cx="3470" cy="2135"/>
                                                    </a:xfrm>
                                                  </wpg:grpSpPr>
                                                  <wps:wsp>
                                                    <wps:cNvPr id="366" name="Line 54"/>
                                                    <wps:cNvCnPr>
                                                      <a:cxnSpLocks noChangeShapeType="1"/>
                                                    </wps:cNvCnPr>
                                                    <wps:spPr bwMode="auto">
                                                      <a:xfrm>
                                                        <a:off x="2002" y="11040"/>
                                                        <a:ext cx="183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67" name="Group 55"/>
                                                    <wpg:cNvGrpSpPr>
                                                      <a:grpSpLocks/>
                                                    </wpg:cNvGrpSpPr>
                                                    <wpg:grpSpPr bwMode="auto">
                                                      <a:xfrm>
                                                        <a:off x="1980" y="10620"/>
                                                        <a:ext cx="3470" cy="2135"/>
                                                        <a:chOff x="1980" y="10620"/>
                                                        <a:chExt cx="3470" cy="2135"/>
                                                      </a:xfrm>
                                                    </wpg:grpSpPr>
                                                    <wps:wsp>
                                                      <wps:cNvPr id="368" name="Line 56"/>
                                                      <wps:cNvCnPr>
                                                        <a:cxnSpLocks noChangeShapeType="1"/>
                                                      </wps:cNvCnPr>
                                                      <wps:spPr bwMode="auto">
                                                        <a:xfrm flipV="1">
                                                          <a:off x="3809" y="10620"/>
                                                          <a:ext cx="0" cy="213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69" name="Group 57"/>
                                                      <wpg:cNvGrpSpPr>
                                                        <a:grpSpLocks/>
                                                      </wpg:cNvGrpSpPr>
                                                      <wpg:grpSpPr bwMode="auto">
                                                        <a:xfrm>
                                                          <a:off x="1980" y="11030"/>
                                                          <a:ext cx="3470" cy="1260"/>
                                                          <a:chOff x="1980" y="11030"/>
                                                          <a:chExt cx="3470" cy="1260"/>
                                                        </a:xfrm>
                                                      </wpg:grpSpPr>
                                                      <wpg:grpSp>
                                                        <wpg:cNvPr id="370" name="Group 58"/>
                                                        <wpg:cNvGrpSpPr>
                                                          <a:grpSpLocks/>
                                                        </wpg:cNvGrpSpPr>
                                                        <wpg:grpSpPr bwMode="auto">
                                                          <a:xfrm>
                                                            <a:off x="1980" y="11030"/>
                                                            <a:ext cx="1842" cy="0"/>
                                                            <a:chOff x="3779" y="9060"/>
                                                            <a:chExt cx="1842" cy="0"/>
                                                          </a:xfrm>
                                                        </wpg:grpSpPr>
                                                        <wps:wsp>
                                                          <wps:cNvPr id="371" name="Line 59"/>
                                                          <wps:cNvCnPr>
                                                            <a:cxnSpLocks noChangeShapeType="1"/>
                                                          </wps:cNvCnPr>
                                                          <wps:spPr bwMode="auto">
                                                            <a:xfrm>
                                                              <a:off x="3779" y="9060"/>
                                                              <a:ext cx="123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2" name="Line 60"/>
                                                          <wps:cNvCnPr>
                                                            <a:cxnSpLocks noChangeShapeType="1"/>
                                                          </wps:cNvCnPr>
                                                          <wps:spPr bwMode="auto">
                                                            <a:xfrm>
                                                              <a:off x="5011" y="9060"/>
                                                              <a:ext cx="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73" name="Group 61"/>
                                                        <wpg:cNvGrpSpPr>
                                                          <a:grpSpLocks/>
                                                        </wpg:cNvGrpSpPr>
                                                        <wpg:grpSpPr bwMode="auto">
                                                          <a:xfrm>
                                                            <a:off x="3830" y="11030"/>
                                                            <a:ext cx="1620" cy="1260"/>
                                                            <a:chOff x="9180" y="10800"/>
                                                            <a:chExt cx="1620" cy="1260"/>
                                                          </a:xfrm>
                                                        </wpg:grpSpPr>
                                                        <wps:wsp>
                                                          <wps:cNvPr id="374" name="Line 62"/>
                                                          <wps:cNvCnPr>
                                                            <a:cxnSpLocks noChangeShapeType="1"/>
                                                          </wps:cNvCnPr>
                                                          <wps:spPr bwMode="auto">
                                                            <a:xfrm>
                                                              <a:off x="9180" y="10800"/>
                                                              <a:ext cx="900" cy="72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5" name="Line 63"/>
                                                          <wps:cNvCnPr>
                                                            <a:cxnSpLocks noChangeShapeType="1"/>
                                                          </wps:cNvCnPr>
                                                          <wps:spPr bwMode="auto">
                                                            <a:xfrm>
                                                              <a:off x="9180" y="10800"/>
                                                              <a:ext cx="1620" cy="12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grp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w14:anchorId="12B96C7C" id="Group 101" o:spid="_x0000_s1026" style="position:absolute;margin-left:0;margin-top:1.75pt;width:257.15pt;height:106.75pt;z-index:251659264;mso-position-horizontal:center;mso-position-horizontal-relative:page" coordorigin="6300,3420" coordsize="5143,2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">
                <v:shapetype id="_x0000_t202" coordsize="21600,21600" o:spt="202" path="m,l,21600r21600,l21600,xe">
                  <v:stroke joinstyle="miter"/>
                  <v:path gradientshapeok="t" o:connecttype="rect"/>
                </v:shapetype>
                <v:shape id="Text Box 23" o:spid="_x0000_s1027" type="#_x0000_t202" style="position:absolute;left:8640;top:495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" stroked="f">
                  <v:textbox>
                    <w:txbxContent>
                      <w:p w:rsidR="00361C6E" w:rsidRDefault="00361C6E" w:rsidP="00361C6E">
                        <w:r>
                          <w:t>H</w:t>
                        </w:r>
                      </w:p>
                    </w:txbxContent>
                  </v:textbox>
                </v:shape>
                <v:group id="Group 24" o:spid="_x0000_s1028"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 id="Text Box 25" o:spid="_x0000_s1029" type="#_x0000_t202" style="position:absolute;left:8640;top:3512;width:3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" stroked="f">
                    <v:textbox>
                      <w:txbxContent>
                        <w:p w:rsidR="00361C6E" w:rsidRPr="002C1623" w:rsidRDefault="00361C6E" w:rsidP="00361C6E">
                          <w:r>
                            <w:t>I</w:t>
                          </w:r>
                        </w:p>
                      </w:txbxContent>
                    </v:textbox>
                  </v:shape>
                  <v:group id="Group 26" o:spid="_x0000_s1030" style="position:absolute;left:6300;top:3420;width:5143;height:2135" coordorigin="6300,34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Text Box 27" o:spid="_x0000_s1031" type="#_x0000_t202" style="position:absolute;left:9720;top:4080;width:660;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" stroked="f">
                      <v:textbox>
                        <w:txbxContent>
                          <w:p w:rsidR="00361C6E" w:rsidRPr="002C1623" w:rsidRDefault="00361C6E" w:rsidP="00361C6E">
                            <w:r>
                              <w:t>F’</w:t>
                            </w:r>
                          </w:p>
                        </w:txbxContent>
                      </v:textbox>
                    </v:shape>
                    <v:group id="Group 28" o:spid="_x0000_s1032" style="position:absolute;left:6300;top:342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Line 29" o:spid="_x0000_s1033" style="position:absolute;visibility:visible;mso-wrap-style:square" from="4860,9540" to="6110,1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" strokeweight="1pt">
                        <v:stroke dashstyle="1 1" endarrow="block"/>
                      </v:line>
                      <v:group id="Group 30" o:spid="_x0000_s1034"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31" o:spid="_x0000_s1035" style="position:absolute;visibility:visible;mso-wrap-style:square" from="6520,10680" to="8896,1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group id="Group 32" o:spid="_x0000_s1036" style="position:absolute;left:3780;top:9000;width:5143;height:2135" coordorigin="3780,900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Text Box 33" o:spid="_x0000_s1037" type="#_x0000_t202" style="position:absolute;left:5400;top:1008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" filled="f" stroked="f" strokeweight="1pt">
                            <v:textbox>
                              <w:txbxContent>
                                <w:p w:rsidR="00361C6E" w:rsidRDefault="00361C6E" w:rsidP="00361C6E">
                                  <w:r>
                                    <w:t>F</w:t>
                                  </w:r>
                                </w:p>
                              </w:txbxContent>
                            </v:textbox>
                          </v:shape>
                          <v:group id="Group 34" o:spid="_x0000_s1038" style="position:absolute;left:3780;top:900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">
                            <v:line id="Line 35" o:spid="_x0000_s1039" style="position:absolute;flip:y;visibility:visible;mso-wrap-style:square" from="2009,10990" to="2009,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" strokeweight="1pt">
                              <v:stroke endarrow="block"/>
                            </v:line>
                            <v:group id="Group 36" o:spid="_x0000_s1040"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line id="Line 37" o:spid="_x0000_s1041" style="position:absolute;visibility:visible;mso-wrap-style:square" from="3854,12300" to="6223,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" strokeweight="1pt">
                                <v:stroke dashstyle="1 1" endarrow="block"/>
                              </v:line>
                              <v:line id="Line 38" o:spid="_x0000_s1042" style="position:absolute;visibility:visible;mso-wrap-style:square" from="5479,11680" to="5479,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" strokeweight="1pt">
                                <v:stroke endarrow="block"/>
                              </v:line>
                              <v:group id="Group 39" o:spid="_x0000_s1043" style="position:absolute;left:1080;top:10620;width:5143;height:2135" coordorigin="1080,10620" coordsize="5143,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Text Box 40" o:spid="_x0000_s1044" type="#_x0000_t202" style="position:absolute;left:1080;top:11159;width:33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" strokecolor="white" strokeweight="1pt">
                                  <v:textbox>
                                    <w:txbxContent>
                                      <w:p w:rsidR="00361C6E" w:rsidRDefault="00361C6E" w:rsidP="00361C6E">
                                        <w:r>
                                          <w:sym w:font="Symbol" w:char="F044"/>
                                        </w:r>
                                      </w:p>
                                    </w:txbxContent>
                                  </v:textbox>
                                </v:shape>
                                <v:group id="Group 41" o:spid="_x0000_s1045" style="position:absolute;left:1419;top:10620;width:4804;height:2135" coordorigin="1419,10620" coordsize="4804,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group id="Group 42" o:spid="_x0000_s1046" style="position:absolute;left:1419;top:11620;width:4804;height:427" coordorigin="1419,11620" coordsize="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Text Box 43" o:spid="_x0000_s1047" type="#_x0000_t202" style="position:absolute;left:1779;top:1162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" filled="f" stroked="f" strokeweight="1pt">
                                      <v:textbox>
                                        <w:txbxContent>
                                          <w:p w:rsidR="00361C6E" w:rsidRDefault="00361C6E" w:rsidP="00361C6E">
                                            <w:r>
                                              <w:t>A</w:t>
                                            </w:r>
                                          </w:p>
                                        </w:txbxContent>
                                      </v:textbox>
                                    </v:shape>
                                    <v:line id="Line 44" o:spid="_x0000_s1048" style="position:absolute;visibility:visible;mso-wrap-style:square" from="1419,11688" to="6223,11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" strokeweight="1pt"/>
                                  </v:group>
                                  <v:group id="Group 45" o:spid="_x0000_s1049"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oval id="Oval 46" o:spid="_x0000_s1050" style="position:absolute;left:3564;top:11740;width:15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" strokeweight="1pt"/>
                                    <v:group id="Group 47" o:spid="_x0000_s1051"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Text Box 48" o:spid="_x0000_s1052" type="#_x0000_t202" style="position:absolute;left:5239;top:12260;width:530;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" filled="f" stroked="f" strokeweight="1pt">
                                        <v:textbox>
                                          <w:txbxContent>
                                            <w:p w:rsidR="00361C6E" w:rsidRDefault="00361C6E" w:rsidP="00361C6E">
                                              <w:r>
                                                <w:t>B’”</w:t>
                                              </w:r>
                                            </w:p>
                                          </w:txbxContent>
                                        </v:textbox>
                                      </v:shape>
                                      <v:group id="Group 49" o:spid="_x0000_s1053" style="position:absolute;left:1679;top:10620;width:4177;height:2135" coordorigin="1679,10620" coordsize="4177,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Text Box 50" o:spid="_x0000_s1054" type="#_x0000_t202" style="position:absolute;left:5279;top:11340;width:57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" filled="f" stroked="f" strokeweight="1pt">
                                          <v:textbox>
                                            <w:txbxContent>
                                              <w:p w:rsidR="00361C6E" w:rsidRDefault="00361C6E" w:rsidP="00361C6E">
                                                <w:r>
                                                  <w:t>A'</w:t>
                                                </w:r>
                                              </w:p>
                                            </w:txbxContent>
                                          </v:textbox>
                                        </v:shape>
                                        <v:group id="Group 51" o:spid="_x0000_s1055" style="position:absolute;left:1679;top:10620;width:3771;height:2135" coordorigin="1679,10620" coordsize="3771,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shape id="Text Box 52" o:spid="_x0000_s1056" type="#_x0000_t202" style="position:absolute;left:1679;top:10710;width:481;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" filled="f" stroked="f" strokeweight="1pt">
                                            <v:textbox>
                                              <w:txbxContent>
                                                <w:p w:rsidR="00361C6E" w:rsidRDefault="00361C6E" w:rsidP="00361C6E">
                                                  <w:r>
                                                    <w:t>B</w:t>
                                                  </w:r>
                                                </w:p>
                                              </w:txbxContent>
                                            </v:textbox>
                                          </v:shape>
                                          <v:group id="Group 53" o:spid="_x0000_s1057"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line id="Line 54" o:spid="_x0000_s1058" style="position:absolute;visibility:visible;mso-wrap-style:square" from="2002,11040" to="3832,12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" strokeweight="1pt"/>
                                            <v:group id="Group 55" o:spid="_x0000_s1059" style="position:absolute;left:1980;top:10620;width:3470;height:2135" coordorigin="1980,10620" coordsize="3470,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line id="Line 56" o:spid="_x0000_s1060" style="position:absolute;flip:y;visibility:visible;mso-wrap-style:square" from="3809,10620" to="3809,1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" strokeweight="1pt">
                                                <v:stroke startarrow="open" endarrow="open"/>
                                              </v:line>
                                              <v:group id="Group 57" o:spid="_x0000_s1061" style="position:absolute;left:1980;top:11030;width:3470;height:1260" coordorigin="1980,11030" coordsize="34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group id="Group 58" o:spid="_x0000_s1062" style="position:absolute;left:1980;top:11030;width:1842;height:0" coordorigin="3779,9060" coordsize="1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line id="Line 59" o:spid="_x0000_s1063" style="position:absolute;visibility:visible;mso-wrap-style:square" from="3779,9060" to="501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" strokeweight="1pt">
                                                    <v:stroke endarrow="open"/>
                                                  </v:line>
                                                  <v:line id="Line 60" o:spid="_x0000_s1064" style="position:absolute;visibility:visible;mso-wrap-style:square" from="5011,9060" to="5621,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" strokeweight="1pt"/>
                                                </v:group>
                                                <v:group id="Group 61" o:spid="_x0000_s1065" style="position:absolute;left:3830;top:11030;width:1620;height:1260" coordorigin="9180,10800" coordsize="162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line id="Line 62" o:spid="_x0000_s1066" style="position:absolute;visibility:visible;mso-wrap-style:square" from="9180,10800" to="1008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" strokeweight="1pt">
                                                    <v:stroke endarrow="open"/>
                                                  </v:line>
                                                  <v:line id="Line 63" o:spid="_x0000_s1067" style="position:absolute;visibility:visible;mso-wrap-style:square" from="9180,10800" to="1080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" strokeweight="1pt"/>
                                                </v:group>
                                              </v:group>
                                            </v:group>
                                          </v:group>
                                        </v:group>
                                      </v:group>
                                    </v:group>
                                  </v:group>
                                </v:group>
                              </v:group>
                            </v:group>
                          </v:group>
                        </v:group>
                      </v:group>
                    </v:group>
                  </v:group>
                </v:group>
                <w10:wrap anchorx="page"/>
              </v:group>
            </w:pict>
          </mc:Fallback>
        </mc:AlternateContent>
      </w:r>
    </w:p>
    <w:p w:rsidR="00361C6E" w:rsidRPr="00361C6E" w:rsidRDefault="00361C6E" w:rsidP="00361C6E">
      <w:pPr>
        <w:spacing w:before="120" w:after="120"/>
        <w:rPr>
          <w:b/>
          <w:szCs w:val="28"/>
        </w:rPr>
      </w:pPr>
    </w:p>
    <w:p w:rsidR="00361C6E" w:rsidRPr="00361C6E" w:rsidRDefault="00361C6E" w:rsidP="00361C6E">
      <w:pPr>
        <w:spacing w:before="120" w:after="120"/>
        <w:rPr>
          <w:b/>
          <w:szCs w:val="28"/>
        </w:rPr>
      </w:pPr>
    </w:p>
    <w:p w:rsidR="00361C6E" w:rsidRPr="00361C6E" w:rsidRDefault="00361C6E" w:rsidP="00361C6E">
      <w:pPr>
        <w:spacing w:before="120" w:after="120"/>
        <w:rPr>
          <w:b/>
          <w:szCs w:val="28"/>
        </w:rPr>
      </w:pPr>
    </w:p>
    <w:p w:rsidR="00361C6E" w:rsidRPr="00361C6E" w:rsidRDefault="00361C6E" w:rsidP="00361C6E">
      <w:pPr>
        <w:spacing w:before="120" w:after="120"/>
        <w:rPr>
          <w:b/>
          <w:szCs w:val="28"/>
        </w:rPr>
      </w:pP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Bác sĩ thường khuyên sử dụng 1 gói thuốc Oresol (có nồng độ phần trăm dung dịch là 2%) sau mỗi lần tiêu chảy. Biết rằng mỗi gói có chứa 4g thuốc dạng bột. Cần phải pha một gói thuốc vào bao nhiêu ml nước để sử dụng?</w:t>
      </w:r>
    </w:p>
    <w:p w:rsidR="00361C6E" w:rsidRPr="00361C6E" w:rsidRDefault="00361C6E" w:rsidP="00361C6E">
      <w:pPr>
        <w:spacing w:before="120" w:after="120"/>
        <w:rPr>
          <w:b/>
          <w:szCs w:val="28"/>
        </w:rPr>
      </w:pPr>
    </w:p>
    <w:p w:rsidR="00361C6E" w:rsidRPr="00361C6E" w:rsidRDefault="00361C6E" w:rsidP="00361C6E">
      <w:pPr>
        <w:pStyle w:val="ListParagraph"/>
        <w:numPr>
          <w:ilvl w:val="0"/>
          <w:numId w:val="37"/>
        </w:numPr>
        <w:spacing w:before="120" w:after="120" w:line="240" w:lineRule="auto"/>
        <w:jc w:val="both"/>
        <w:rPr>
          <w:szCs w:val="28"/>
        </w:rPr>
      </w:pPr>
      <w:r w:rsidRPr="00361C6E">
        <w:rPr>
          <w:szCs w:val="28"/>
        </w:rPr>
        <w:t>Cho tam giác ABC nhọn ( AB &lt; AC) có đường cao AH. Vẽ đường tròn tâm (O) đường kính AB cắt AC tại I. Gọi E là điểm đối xứng của H qua AC, EI cắt AB tại K và cắt (O) tại điểm thứ hai là D. </w:t>
      </w:r>
    </w:p>
    <w:p w:rsidR="00361C6E" w:rsidRPr="00361C6E" w:rsidRDefault="00361C6E" w:rsidP="00361C6E">
      <w:pPr>
        <w:pStyle w:val="ListParagraph"/>
        <w:numPr>
          <w:ilvl w:val="0"/>
          <w:numId w:val="36"/>
        </w:numPr>
        <w:spacing w:after="0" w:line="360" w:lineRule="auto"/>
        <w:rPr>
          <w:szCs w:val="28"/>
        </w:rPr>
      </w:pPr>
      <w:r w:rsidRPr="00361C6E">
        <w:rPr>
          <w:szCs w:val="28"/>
        </w:rPr>
        <w:t>Chứng minh tứ giác ADHB nội tiếp và AD = AE.</w:t>
      </w:r>
    </w:p>
    <w:p w:rsidR="00361C6E" w:rsidRPr="00361C6E" w:rsidRDefault="00361C6E" w:rsidP="00361C6E">
      <w:pPr>
        <w:pStyle w:val="ListParagraph"/>
        <w:numPr>
          <w:ilvl w:val="0"/>
          <w:numId w:val="36"/>
        </w:numPr>
        <w:spacing w:after="0" w:line="360" w:lineRule="auto"/>
        <w:rPr>
          <w:szCs w:val="28"/>
        </w:rPr>
      </w:pPr>
      <w:r w:rsidRPr="00361C6E">
        <w:rPr>
          <w:szCs w:val="28"/>
        </w:rPr>
        <w:t xml:space="preserve">Chứng minh DH </w:t>
      </w:r>
      <w:r w:rsidRPr="00361C6E">
        <w:rPr>
          <w:szCs w:val="28"/>
        </w:rPr>
        <w:sym w:font="Symbol" w:char="F05E"/>
      </w:r>
      <w:r w:rsidRPr="00361C6E">
        <w:rPr>
          <w:szCs w:val="28"/>
        </w:rPr>
        <w:t xml:space="preserve"> AB. Suy ra HA là phân giác của góc IHK.</w:t>
      </w:r>
    </w:p>
    <w:p w:rsidR="00361C6E" w:rsidRPr="00361C6E" w:rsidRDefault="00361C6E" w:rsidP="00361C6E">
      <w:pPr>
        <w:pStyle w:val="ListParagraph"/>
        <w:numPr>
          <w:ilvl w:val="0"/>
          <w:numId w:val="36"/>
        </w:numPr>
        <w:spacing w:after="0" w:line="360" w:lineRule="auto"/>
        <w:rPr>
          <w:szCs w:val="28"/>
        </w:rPr>
      </w:pPr>
      <w:r w:rsidRPr="00361C6E">
        <w:rPr>
          <w:szCs w:val="28"/>
        </w:rPr>
        <w:t>Chứng minh 5 điểm A, E, C, H, K cùng thuộc đường tròn tâm S.</w:t>
      </w:r>
    </w:p>
    <w:p w:rsidR="00361C6E" w:rsidRPr="00361C6E" w:rsidRDefault="00361C6E" w:rsidP="00361C6E">
      <w:pPr>
        <w:spacing w:before="120" w:after="120"/>
        <w:rPr>
          <w:b/>
          <w:szCs w:val="28"/>
        </w:rPr>
      </w:pPr>
    </w:p>
    <w:p w:rsidR="00361C6E" w:rsidRPr="00361C6E" w:rsidRDefault="00361C6E" w:rsidP="00361C6E">
      <w:pPr>
        <w:spacing w:before="120" w:after="120"/>
        <w:rPr>
          <w:b/>
          <w:szCs w:val="28"/>
        </w:rPr>
      </w:pPr>
      <w:r w:rsidRPr="00361C6E">
        <w:rPr>
          <w:b/>
          <w:szCs w:val="28"/>
        </w:rPr>
        <w:t xml:space="preserve">HƯỚNG DẪN </w:t>
      </w:r>
    </w:p>
    <w:p w:rsidR="00361C6E" w:rsidRPr="00361C6E" w:rsidRDefault="00361C6E" w:rsidP="00361C6E">
      <w:pPr>
        <w:spacing w:before="120" w:after="120"/>
        <w:rPr>
          <w:b/>
          <w:szCs w:val="28"/>
          <w:lang w:val="en-US"/>
        </w:rPr>
      </w:pPr>
      <w:r w:rsidRPr="00361C6E">
        <w:rPr>
          <w:b/>
          <w:szCs w:val="28"/>
          <w:lang w:val="en-US"/>
        </w:rPr>
        <w:t>Câu 4:</w:t>
      </w:r>
    </w:p>
    <w:p w:rsidR="00361C6E" w:rsidRPr="00361C6E" w:rsidRDefault="00361C6E" w:rsidP="00361C6E">
      <w:pPr>
        <w:pStyle w:val="ListParagraph"/>
        <w:numPr>
          <w:ilvl w:val="0"/>
          <w:numId w:val="38"/>
        </w:numPr>
        <w:spacing w:before="120" w:after="120" w:line="240" w:lineRule="auto"/>
        <w:rPr>
          <w:b/>
          <w:szCs w:val="28"/>
        </w:rPr>
      </w:pPr>
      <w:r w:rsidRPr="00361C6E">
        <w:rPr>
          <w:szCs w:val="28"/>
        </w:rPr>
        <w:t xml:space="preserve">Tỉ trọng người cao tuổi vào năm 2011(t =0) là : </w:t>
      </w:r>
      <w:r w:rsidRPr="00361C6E">
        <w:rPr>
          <w:position w:val="-10"/>
          <w:szCs w:val="28"/>
        </w:rPr>
        <w:object w:dxaOrig="2240" w:dyaOrig="340">
          <v:shape id="_x0000_i2157" type="#_x0000_t75" style="width:111.75pt;height:17.25pt" o:ole="">
            <v:imagedata r:id="rId16" o:title=""/>
          </v:shape>
          <o:OLEObject Type="Embed" ProgID="Equation.DSMT4" ShapeID="_x0000_i2157" DrawAspect="Content" ObjectID="_1622382715" r:id="rId17"/>
        </w:object>
      </w:r>
      <w:r w:rsidRPr="00361C6E">
        <w:rPr>
          <w:szCs w:val="28"/>
        </w:rPr>
        <w:t>(%)</w:t>
      </w:r>
    </w:p>
    <w:p w:rsidR="00361C6E" w:rsidRPr="00361C6E" w:rsidRDefault="00361C6E" w:rsidP="00361C6E">
      <w:pPr>
        <w:pStyle w:val="ListParagraph"/>
        <w:spacing w:before="120" w:after="120"/>
        <w:rPr>
          <w:b/>
          <w:szCs w:val="28"/>
        </w:rPr>
      </w:pPr>
      <w:r w:rsidRPr="00361C6E">
        <w:rPr>
          <w:szCs w:val="28"/>
        </w:rPr>
        <w:t xml:space="preserve">Tỉ trọng người cao tuổi vào năm 2030 (t = 2030 – 2011 = 19) là : </w:t>
      </w:r>
      <w:r w:rsidRPr="00361C6E">
        <w:rPr>
          <w:position w:val="-14"/>
          <w:szCs w:val="28"/>
        </w:rPr>
        <w:object w:dxaOrig="3260" w:dyaOrig="420">
          <v:shape id="_x0000_i2158" type="#_x0000_t75" style="width:162.75pt;height:21pt" o:ole="">
            <v:imagedata r:id="rId18" o:title=""/>
          </v:shape>
          <o:OLEObject Type="Embed" ProgID="Equation.DSMT4" ShapeID="_x0000_i2158" DrawAspect="Content" ObjectID="_1622382716" r:id="rId19"/>
        </w:object>
      </w:r>
    </w:p>
    <w:p w:rsidR="00361C6E" w:rsidRPr="00361C6E" w:rsidRDefault="00361C6E" w:rsidP="00361C6E">
      <w:pPr>
        <w:pStyle w:val="ListParagraph"/>
        <w:spacing w:before="120" w:after="120"/>
        <w:rPr>
          <w:szCs w:val="28"/>
        </w:rPr>
      </w:pPr>
      <w:r w:rsidRPr="00361C6E">
        <w:rPr>
          <w:szCs w:val="28"/>
        </w:rPr>
        <w:t xml:space="preserve">Tỉ trọng người cao tuổi vào năm 2050(t = 2050 – 2011 = 39) là : </w:t>
      </w:r>
      <w:r w:rsidRPr="00361C6E">
        <w:rPr>
          <w:position w:val="-14"/>
          <w:szCs w:val="28"/>
        </w:rPr>
        <w:object w:dxaOrig="3280" w:dyaOrig="420">
          <v:shape id="_x0000_i2159" type="#_x0000_t75" style="width:163.5pt;height:21pt" o:ole="">
            <v:imagedata r:id="rId20" o:title=""/>
          </v:shape>
          <o:OLEObject Type="Embed" ProgID="Equation.DSMT4" ShapeID="_x0000_i2159" DrawAspect="Content" ObjectID="_1622382717" r:id="rId21"/>
        </w:object>
      </w:r>
    </w:p>
    <w:p w:rsidR="00361C6E" w:rsidRPr="00361C6E" w:rsidRDefault="00361C6E" w:rsidP="00361C6E">
      <w:pPr>
        <w:pStyle w:val="ListParagraph"/>
        <w:spacing w:before="120" w:after="120"/>
        <w:rPr>
          <w:szCs w:val="28"/>
        </w:rPr>
      </w:pPr>
      <w:r w:rsidRPr="00361C6E">
        <w:rPr>
          <w:position w:val="-12"/>
          <w:szCs w:val="28"/>
        </w:rPr>
        <w:object w:dxaOrig="3040" w:dyaOrig="360">
          <v:shape id="_x0000_i2160" type="#_x0000_t75" style="width:152.25pt;height:18pt" o:ole="">
            <v:imagedata r:id="rId22" o:title=""/>
          </v:shape>
          <o:OLEObject Type="Embed" ProgID="Equation.DSMT4" ShapeID="_x0000_i2160" DrawAspect="Content" ObjectID="_1622382718" r:id="rId23"/>
        </w:object>
      </w:r>
      <w:r w:rsidRPr="00361C6E">
        <w:rPr>
          <w:szCs w:val="28"/>
        </w:rPr>
        <w:t xml:space="preserve">  (năm)</w:t>
      </w:r>
    </w:p>
    <w:p w:rsidR="00361C6E" w:rsidRPr="00361C6E" w:rsidRDefault="00361C6E" w:rsidP="00361C6E">
      <w:pPr>
        <w:pStyle w:val="ListParagraph"/>
        <w:spacing w:before="120" w:after="120"/>
        <w:rPr>
          <w:szCs w:val="28"/>
        </w:rPr>
      </w:pPr>
      <w:r w:rsidRPr="00361C6E">
        <w:rPr>
          <w:szCs w:val="28"/>
        </w:rPr>
        <w:t>Tốc độ già hóa của Việt Nam nhanh</w:t>
      </w:r>
    </w:p>
    <w:p w:rsidR="00361C6E" w:rsidRPr="00361C6E" w:rsidRDefault="00361C6E" w:rsidP="00361C6E">
      <w:pPr>
        <w:pStyle w:val="ListParagraph"/>
        <w:spacing w:before="120" w:after="120"/>
        <w:rPr>
          <w:szCs w:val="28"/>
        </w:rPr>
      </w:pPr>
    </w:p>
    <w:p w:rsidR="00361C6E" w:rsidRPr="00361C6E" w:rsidRDefault="00361C6E" w:rsidP="00361C6E">
      <w:pPr>
        <w:pStyle w:val="ListParagraph"/>
        <w:spacing w:before="120" w:after="120"/>
        <w:rPr>
          <w:b/>
          <w:szCs w:val="28"/>
        </w:rPr>
      </w:pPr>
      <w:r w:rsidRPr="00361C6E">
        <w:rPr>
          <w:b/>
          <w:szCs w:val="28"/>
        </w:rPr>
        <w:t xml:space="preserve">Câu 6: </w:t>
      </w:r>
    </w:p>
    <w:p w:rsidR="00361C6E" w:rsidRPr="00361C6E" w:rsidRDefault="00361C6E" w:rsidP="00361C6E">
      <w:pPr>
        <w:pStyle w:val="ListParagraph"/>
        <w:spacing w:before="120" w:after="120"/>
        <w:rPr>
          <w:szCs w:val="28"/>
        </w:rPr>
      </w:pPr>
      <w:r w:rsidRPr="00361C6E">
        <w:rPr>
          <w:position w:val="-140"/>
          <w:szCs w:val="28"/>
        </w:rPr>
        <w:object w:dxaOrig="5340" w:dyaOrig="2920">
          <v:shape id="_x0000_i2161" type="#_x0000_t75" style="width:267pt;height:146.25pt" o:ole="">
            <v:imagedata r:id="rId24" o:title=""/>
          </v:shape>
          <o:OLEObject Type="Embed" ProgID="Equation.DSMT4" ShapeID="_x0000_i2161" DrawAspect="Content" ObjectID="_1622382719" r:id="rId25"/>
        </w:object>
      </w:r>
      <w:r w:rsidRPr="00361C6E">
        <w:rPr>
          <w:szCs w:val="28"/>
        </w:rPr>
        <w:t>2</w:t>
      </w:r>
    </w:p>
    <w:p w:rsidR="00361C6E" w:rsidRPr="00361C6E" w:rsidRDefault="00361C6E" w:rsidP="00361C6E">
      <w:pPr>
        <w:pStyle w:val="ListParagraph"/>
        <w:spacing w:before="120" w:after="120"/>
        <w:rPr>
          <w:b/>
          <w:szCs w:val="28"/>
        </w:rPr>
      </w:pPr>
      <w:r w:rsidRPr="00361C6E">
        <w:rPr>
          <w:b/>
          <w:szCs w:val="28"/>
        </w:rPr>
        <w:t xml:space="preserve">Câu 7: </w:t>
      </w:r>
    </w:p>
    <w:p w:rsidR="00361C6E" w:rsidRPr="00361C6E" w:rsidRDefault="00361C6E" w:rsidP="00361C6E">
      <w:pPr>
        <w:pStyle w:val="ListParagraph"/>
        <w:spacing w:before="120" w:after="120"/>
        <w:rPr>
          <w:b/>
          <w:szCs w:val="28"/>
        </w:rPr>
      </w:pPr>
      <w:r w:rsidRPr="00361C6E">
        <w:rPr>
          <w:b/>
          <w:position w:val="-56"/>
          <w:szCs w:val="28"/>
          <w:lang w:val="en-US"/>
        </w:rPr>
        <w:object w:dxaOrig="3920" w:dyaOrig="1260">
          <v:shape id="_x0000_i2162" type="#_x0000_t75" style="width:195.75pt;height:63pt" o:ole="">
            <v:imagedata r:id="rId26" o:title=""/>
          </v:shape>
          <o:OLEObject Type="Embed" ProgID="Equation.DSMT4" ShapeID="_x0000_i2162" DrawAspect="Content" ObjectID="_1622382720" r:id="rId27"/>
        </w:object>
      </w:r>
      <w:r w:rsidRPr="00361C6E">
        <w:rPr>
          <w:b/>
          <w:szCs w:val="28"/>
        </w:rPr>
        <w:t xml:space="preserve"> </w:t>
      </w:r>
    </w:p>
    <w:p w:rsidR="00361C6E" w:rsidRPr="00361C6E" w:rsidRDefault="00361C6E" w:rsidP="00361C6E">
      <w:pPr>
        <w:pStyle w:val="ListParagraph"/>
        <w:spacing w:before="120" w:after="120"/>
        <w:rPr>
          <w:szCs w:val="28"/>
        </w:rPr>
      </w:pPr>
      <w:r w:rsidRPr="00361C6E">
        <w:rPr>
          <w:szCs w:val="28"/>
        </w:rPr>
        <w:t>Thể tích nước cần là : 0,196 lit = 196ml</w:t>
      </w:r>
    </w:p>
    <w:p w:rsidR="00361C6E" w:rsidRPr="00361C6E" w:rsidRDefault="00361C6E" w:rsidP="00361C6E">
      <w:pPr>
        <w:pStyle w:val="ListParagraph"/>
        <w:spacing w:before="120" w:after="120"/>
        <w:rPr>
          <w:szCs w:val="28"/>
        </w:rPr>
      </w:pPr>
      <w:r w:rsidRPr="00361C6E">
        <w:rPr>
          <w:b/>
          <w:szCs w:val="28"/>
        </w:rPr>
        <w:t xml:space="preserve">Câu 8: </w:t>
      </w:r>
    </w:p>
    <w:p w:rsidR="00361C6E" w:rsidRPr="00361C6E" w:rsidRDefault="00361C6E" w:rsidP="00361C6E">
      <w:pPr>
        <w:spacing w:line="360" w:lineRule="auto"/>
        <w:jc w:val="both"/>
        <w:rPr>
          <w:szCs w:val="28"/>
        </w:rPr>
      </w:pPr>
      <w:r w:rsidRPr="00361C6E">
        <w:rPr>
          <w:szCs w:val="28"/>
        </w:rPr>
        <w:t xml:space="preserve">a) Chứng minh được ADHB nội tiếp </w:t>
      </w:r>
    </w:p>
    <w:p w:rsidR="00361C6E" w:rsidRPr="00361C6E" w:rsidRDefault="00361C6E" w:rsidP="00361C6E">
      <w:pPr>
        <w:spacing w:line="360" w:lineRule="auto"/>
        <w:jc w:val="both"/>
        <w:rPr>
          <w:szCs w:val="28"/>
        </w:rPr>
      </w:pPr>
      <w:r w:rsidRPr="00361C6E">
        <w:rPr>
          <w:szCs w:val="28"/>
        </w:rPr>
        <w:t>Chứng minh được AD = AE.</w:t>
      </w:r>
    </w:p>
    <w:p w:rsidR="00361C6E" w:rsidRPr="00361C6E" w:rsidRDefault="00361C6E" w:rsidP="00361C6E">
      <w:pPr>
        <w:spacing w:line="360" w:lineRule="auto"/>
        <w:jc w:val="both"/>
        <w:rPr>
          <w:szCs w:val="28"/>
        </w:rPr>
      </w:pPr>
      <w:r w:rsidRPr="00361C6E">
        <w:rPr>
          <w:szCs w:val="28"/>
        </w:rPr>
        <w:t xml:space="preserve">b) AD = AE = AH → A là điểm chính giữa cung DH → DH </w:t>
      </w:r>
      <w:r w:rsidRPr="00361C6E">
        <w:rPr>
          <w:szCs w:val="28"/>
        </w:rPr>
        <w:sym w:font="Symbol" w:char="F05E"/>
      </w:r>
      <w:r w:rsidRPr="00361C6E">
        <w:rPr>
          <w:szCs w:val="28"/>
        </w:rPr>
        <w:t xml:space="preserve"> AB</w:t>
      </w:r>
    </w:p>
    <w:p w:rsidR="00361C6E" w:rsidRPr="00361C6E" w:rsidRDefault="00361C6E" w:rsidP="00361C6E">
      <w:pPr>
        <w:spacing w:line="360" w:lineRule="auto"/>
        <w:jc w:val="both"/>
        <w:rPr>
          <w:szCs w:val="28"/>
        </w:rPr>
      </w:pPr>
      <w:r w:rsidRPr="00361C6E">
        <w:rPr>
          <w:szCs w:val="28"/>
        </w:rPr>
        <w:t>cm được D đối xứng với H qua AB</w:t>
      </w:r>
    </w:p>
    <w:p w:rsidR="00361C6E" w:rsidRPr="00361C6E" w:rsidRDefault="00361C6E" w:rsidP="00361C6E">
      <w:pPr>
        <w:spacing w:line="360" w:lineRule="auto"/>
        <w:jc w:val="both"/>
        <w:rPr>
          <w:szCs w:val="28"/>
        </w:rPr>
      </w:pPr>
      <w:r w:rsidRPr="00361C6E">
        <w:rPr>
          <w:position w:val="-10"/>
          <w:szCs w:val="28"/>
        </w:rPr>
        <w:object w:dxaOrig="4185" w:dyaOrig="405">
          <v:shape id="_x0000_i2163" type="#_x0000_t75" style="width:209.25pt;height:20.25pt" o:ole="">
            <v:imagedata r:id="rId28" o:title=""/>
          </v:shape>
          <o:OLEObject Type="Embed" ProgID="Equation.DSMT4" ShapeID="_x0000_i2163" DrawAspect="Content" ObjectID="_1622382721" r:id="rId29"/>
        </w:object>
      </w:r>
      <w:r w:rsidRPr="00361C6E">
        <w:rPr>
          <w:szCs w:val="28"/>
        </w:rPr>
        <w:t xml:space="preserve"> </w:t>
      </w:r>
    </w:p>
    <w:p w:rsidR="00361C6E" w:rsidRPr="00361C6E" w:rsidRDefault="00361C6E" w:rsidP="00361C6E">
      <w:pPr>
        <w:spacing w:line="360" w:lineRule="auto"/>
        <w:jc w:val="both"/>
        <w:rPr>
          <w:szCs w:val="28"/>
        </w:rPr>
      </w:pPr>
      <w:r w:rsidRPr="00361C6E">
        <w:rPr>
          <w:szCs w:val="28"/>
        </w:rPr>
        <w:t>Suy ra HA là phân giác của góc IHK.</w:t>
      </w:r>
    </w:p>
    <w:p w:rsidR="00361C6E" w:rsidRPr="00361C6E" w:rsidRDefault="00361C6E" w:rsidP="00361C6E">
      <w:pPr>
        <w:spacing w:line="360" w:lineRule="auto"/>
        <w:jc w:val="both"/>
        <w:rPr>
          <w:szCs w:val="28"/>
        </w:rPr>
      </w:pPr>
      <w:r w:rsidRPr="00361C6E">
        <w:rPr>
          <w:position w:val="-36"/>
          <w:szCs w:val="28"/>
        </w:rPr>
        <w:object w:dxaOrig="4215" w:dyaOrig="840">
          <v:shape id="_x0000_i2164" type="#_x0000_t75" style="width:210.75pt;height:42pt" o:ole="">
            <v:imagedata r:id="rId30" o:title=""/>
          </v:shape>
          <o:OLEObject Type="Embed" ProgID="Equation.DSMT4" ShapeID="_x0000_i2164" DrawAspect="Content" ObjectID="_1622382722" r:id="rId31"/>
        </w:object>
      </w:r>
      <w:r w:rsidRPr="00361C6E">
        <w:rPr>
          <w:szCs w:val="28"/>
        </w:rPr>
        <w:t xml:space="preserve"> </w:t>
      </w:r>
    </w:p>
    <w:p w:rsidR="00361C6E" w:rsidRPr="00361C6E" w:rsidRDefault="00361C6E" w:rsidP="00361C6E">
      <w:pPr>
        <w:spacing w:line="360" w:lineRule="auto"/>
        <w:jc w:val="both"/>
        <w:rPr>
          <w:szCs w:val="28"/>
        </w:rPr>
      </w:pPr>
      <w:r w:rsidRPr="00361C6E">
        <w:rPr>
          <w:szCs w:val="28"/>
        </w:rPr>
        <w:t>Nên 5 điểm A, E, C, H, K cùng thuộc đường tròn tâm S.</w:t>
      </w:r>
    </w:p>
    <w:p w:rsidR="00361C6E" w:rsidRPr="00361C6E" w:rsidRDefault="00361C6E" w:rsidP="00361C6E">
      <w:pPr>
        <w:rPr>
          <w:szCs w:val="28"/>
        </w:rPr>
      </w:pPr>
    </w:p>
    <w:p w:rsidR="001F4EB4" w:rsidRPr="00361C6E" w:rsidRDefault="001F4EB4" w:rsidP="00361C6E">
      <w:pPr>
        <w:rPr>
          <w:szCs w:val="28"/>
        </w:rPr>
      </w:pPr>
    </w:p>
    <w:sectPr w:rsidR="001F4EB4" w:rsidRPr="00361C6E" w:rsidSect="00644C0B">
      <w:headerReference w:type="even" r:id="rId32"/>
      <w:headerReference w:type="default" r:id="rId33"/>
      <w:footerReference w:type="default" r:id="rId34"/>
      <w:headerReference w:type="first" r:id="rId35"/>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5EC0" w:rsidRDefault="00675EC0" w:rsidP="008837A4">
      <w:pPr>
        <w:spacing w:after="0" w:line="240" w:lineRule="auto"/>
      </w:pPr>
      <w:r>
        <w:separator/>
      </w:r>
    </w:p>
  </w:endnote>
  <w:endnote w:type="continuationSeparator" w:id="0">
    <w:p w:rsidR="00675EC0" w:rsidRDefault="00675EC0"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21002A87" w:usb1="00000000" w:usb2="00000000"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5EC0" w:rsidRDefault="00675EC0" w:rsidP="008837A4">
      <w:pPr>
        <w:spacing w:after="0" w:line="240" w:lineRule="auto"/>
      </w:pPr>
      <w:r>
        <w:separator/>
      </w:r>
    </w:p>
  </w:footnote>
  <w:footnote w:type="continuationSeparator" w:id="0">
    <w:p w:rsidR="00675EC0" w:rsidRDefault="00675EC0"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675EC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675EC0"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675EC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940D49"/>
    <w:multiLevelType w:val="hybridMultilevel"/>
    <w:tmpl w:val="61C41E9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58D77C6"/>
    <w:multiLevelType w:val="hybridMultilevel"/>
    <w:tmpl w:val="EA80EDB2"/>
    <w:lvl w:ilvl="0" w:tplc="04090017">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A9F68F8"/>
    <w:multiLevelType w:val="hybridMultilevel"/>
    <w:tmpl w:val="111A8D56"/>
    <w:lvl w:ilvl="0" w:tplc="B9882DD0">
      <w:start w:val="1"/>
      <w:numFmt w:val="low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14286F"/>
    <w:multiLevelType w:val="hybridMultilevel"/>
    <w:tmpl w:val="9DE4CF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12"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4"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E895335"/>
    <w:multiLevelType w:val="hybridMultilevel"/>
    <w:tmpl w:val="C1AC9890"/>
    <w:lvl w:ilvl="0" w:tplc="6E02A364">
      <w:start w:val="1"/>
      <w:numFmt w:val="lowerLetter"/>
      <w:lvlText w:val="%1)"/>
      <w:lvlJc w:val="left"/>
      <w:pPr>
        <w:ind w:left="1080" w:hanging="360"/>
      </w:pPr>
      <w:rPr>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435F4CBB"/>
    <w:multiLevelType w:val="hybridMultilevel"/>
    <w:tmpl w:val="F460A642"/>
    <w:lvl w:ilvl="0" w:tplc="39A0053E">
      <w:start w:val="1"/>
      <w:numFmt w:val="decimal"/>
      <w:lvlText w:val="Câu %1."/>
      <w:lvlJc w:val="righ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3E44FB8"/>
    <w:multiLevelType w:val="hybridMultilevel"/>
    <w:tmpl w:val="7FB6E08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9561FA5"/>
    <w:multiLevelType w:val="hybridMultilevel"/>
    <w:tmpl w:val="9DCC0B88"/>
    <w:lvl w:ilvl="0" w:tplc="965CD728">
      <w:start w:val="1"/>
      <w:numFmt w:val="lowerLetter"/>
      <w:lvlText w:val="%1)"/>
      <w:lvlJc w:val="left"/>
      <w:pPr>
        <w:ind w:left="720" w:hanging="360"/>
      </w:pPr>
      <w:rPr>
        <w:rFonts w:ascii="Times New Roman" w:eastAsiaTheme="minorEastAsia"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4DEB6B25"/>
    <w:multiLevelType w:val="hybridMultilevel"/>
    <w:tmpl w:val="5AA019AE"/>
    <w:lvl w:ilvl="0" w:tplc="761EE66C">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2"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E420E8"/>
    <w:multiLevelType w:val="hybridMultilevel"/>
    <w:tmpl w:val="1BB427F2"/>
    <w:lvl w:ilvl="0" w:tplc="F76EB9FC">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6" w15:restartNumberingAfterBreak="0">
    <w:nsid w:val="57D31053"/>
    <w:multiLevelType w:val="hybridMultilevel"/>
    <w:tmpl w:val="BD481558"/>
    <w:lvl w:ilvl="0" w:tplc="73BA362C">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27"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914027"/>
    <w:multiLevelType w:val="hybridMultilevel"/>
    <w:tmpl w:val="860CE72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BF560F9"/>
    <w:multiLevelType w:val="hybridMultilevel"/>
    <w:tmpl w:val="0CC070C4"/>
    <w:lvl w:ilvl="0" w:tplc="9CC25284">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871746"/>
    <w:multiLevelType w:val="hybridMultilevel"/>
    <w:tmpl w:val="710437F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1" w15:restartNumberingAfterBreak="0">
    <w:nsid w:val="74245019"/>
    <w:multiLevelType w:val="hybridMultilevel"/>
    <w:tmpl w:val="0D364FC2"/>
    <w:lvl w:ilvl="0" w:tplc="52306B0C">
      <w:start w:val="1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771E0CE4"/>
    <w:multiLevelType w:val="hybridMultilevel"/>
    <w:tmpl w:val="BB426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15:restartNumberingAfterBreak="0">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D9A639A"/>
    <w:multiLevelType w:val="hybridMultilevel"/>
    <w:tmpl w:val="378EC2F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EED159D"/>
    <w:multiLevelType w:val="hybridMultilevel"/>
    <w:tmpl w:val="EE608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9"/>
  </w:num>
  <w:num w:numId="3">
    <w:abstractNumId w:val="13"/>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num>
  <w:num w:numId="13">
    <w:abstractNumId w:val="10"/>
  </w:num>
  <w:num w:numId="14">
    <w:abstractNumId w:val="27"/>
  </w:num>
  <w:num w:numId="15">
    <w:abstractNumId w:val="23"/>
  </w:num>
  <w:num w:numId="16">
    <w:abstractNumId w:val="35"/>
  </w:num>
  <w:num w:numId="17">
    <w:abstractNumId w:val="0"/>
  </w:num>
  <w:num w:numId="18">
    <w:abstractNumId w:val="6"/>
  </w:num>
  <w:num w:numId="19">
    <w:abstractNumId w:val="18"/>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num>
  <w:num w:numId="27">
    <w:abstractNumId w:val="29"/>
  </w:num>
  <w:num w:numId="28">
    <w:abstractNumId w:val="31"/>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num>
  <w:num w:numId="38">
    <w:abstractNumId w:val="2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27336"/>
    <w:rsid w:val="00043B93"/>
    <w:rsid w:val="000609CC"/>
    <w:rsid w:val="00060F6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1C6E"/>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75EC0"/>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521D6"/>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D7C9B"/>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03DE"/>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4D2C"/>
    <w:rsid w:val="00E978D5"/>
    <w:rsid w:val="00EB0BA5"/>
    <w:rsid w:val="00EC1D7C"/>
    <w:rsid w:val="00EC37CB"/>
    <w:rsid w:val="00ED00FB"/>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48805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2063562">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8B9508-DDFA-47EC-B6CC-70E60D368D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74</Words>
  <Characters>270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9:51:00Z</cp:lastPrinted>
  <dcterms:created xsi:type="dcterms:W3CDTF">2019-06-18T09:54:00Z</dcterms:created>
  <dcterms:modified xsi:type="dcterms:W3CDTF">2019-06-18T09:54:00Z</dcterms:modified>
</cp:coreProperties>
</file>